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07569" w:rsidRDefault="00407569" w:rsidP="00407569">
      <w:pPr>
        <w:tabs>
          <w:tab w:val="left" w:pos="4410"/>
        </w:tabs>
      </w:pPr>
      <w:r>
        <w:rPr>
          <w:sz w:val="32"/>
        </w:rPr>
        <w:t>Lesson 4.</w:t>
      </w:r>
      <w:r>
        <w:rPr>
          <w:sz w:val="32"/>
        </w:rPr>
        <w:t>3</w:t>
      </w:r>
      <w:r>
        <w:rPr>
          <w:sz w:val="32"/>
        </w:rPr>
        <w:tab/>
      </w:r>
      <w:r>
        <w:tab/>
        <w:t xml:space="preserve">Name_____________________________ Period________ </w:t>
      </w:r>
    </w:p>
    <w:p w:rsidR="00407569" w:rsidRPr="00407569" w:rsidRDefault="00407569" w:rsidP="0027202B">
      <w:pPr>
        <w:tabs>
          <w:tab w:val="left" w:pos="4410"/>
        </w:tabs>
        <w:spacing w:before="120"/>
      </w:pPr>
      <w:r>
        <w:rPr>
          <w:b/>
        </w:rPr>
        <w:t>Divide</w:t>
      </w:r>
      <w:r w:rsidR="00BB60EE">
        <w:rPr>
          <w:b/>
        </w:rPr>
        <w:t xml:space="preserve"> Using Long Division</w:t>
      </w:r>
      <w:r>
        <w:rPr>
          <w:b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407569" w:rsidTr="00407569">
        <w:tc>
          <w:tcPr>
            <w:tcW w:w="5395" w:type="dxa"/>
          </w:tcPr>
          <w:p w:rsidR="00407569" w:rsidRDefault="00407569" w:rsidP="00407569">
            <w:pPr>
              <w:pStyle w:val="ListParagraph"/>
              <w:numPr>
                <w:ilvl w:val="0"/>
                <w:numId w:val="1"/>
              </w:num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791A2891" wp14:editId="7B93305E">
                      <wp:simplePos x="0" y="0"/>
                      <wp:positionH relativeFrom="column">
                        <wp:posOffset>496570</wp:posOffset>
                      </wp:positionH>
                      <wp:positionV relativeFrom="paragraph">
                        <wp:posOffset>187325</wp:posOffset>
                      </wp:positionV>
                      <wp:extent cx="2743200" cy="541020"/>
                      <wp:effectExtent l="0" t="0" r="0" b="0"/>
                      <wp:wrapSquare wrapText="bothSides"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43200" cy="54102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07569" w:rsidRDefault="00407569" w:rsidP="00407569">
                                  <w:r w:rsidRPr="00407569">
                                    <w:rPr>
                                      <w:position w:val="-38"/>
                                    </w:rPr>
                                    <w:object w:dxaOrig="4040" w:dyaOrig="88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33" type="#_x0000_t75" style="width:161.4pt;height:35pt" o:ole="">
                                        <v:imagedata r:id="rId5" o:title=""/>
                                      </v:shape>
                                      <o:OLEObject Type="Embed" ProgID="Equation.3" ShapeID="_x0000_i1033" DrawAspect="Content" ObjectID="_1507227518" r:id="rId6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791A289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" o:spid="_x0000_s1026" type="#_x0000_t202" style="position:absolute;left:0;text-align:left;margin-left:39.1pt;margin-top:14.75pt;width:3in;height:42.6pt;z-index:2516592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0B/uewIAAGAFAAAOAAAAZHJzL2Uyb0RvYy54bWysVE1v2zAMvQ/YfxB0X52k6ceCOkXWosOA&#10;oi2WDj0rstQYk0VBUmNnv35PspMG3S4ddpFp8pHix6MuLrvGsI3yoSZb8vHRiDNlJVW1fS75j8eb&#10;T+echShsJQxZVfKtCvxy/vHDRetmakJrMpXyDEFsmLWu5OsY3awoglyrRoQjcsrCqMk3IuLXPxeV&#10;Fy2iN6aYjEanRUu+cp6kCgHa697I5zm+1krGe62DisyUHLnFfPp8rtJZzC/E7NkLt67lkIb4hywa&#10;UVtcug91LaJgL77+I1RTS0+BdDyS1BSkdS1VrgHVjEdvqlmuhVO5FjQnuH2bwv8LK+82D57VFWbH&#10;mRUNRvSousi+UMfGqTutCzOAlg6w2EGdkIM+QJmK7rRv0hflMNjR5+2+tymYhHJyNj3GwDiTsJ1M&#10;x6NJbn7x6u18iF8VNSwJJfeYXW6p2NyGiBsB3UHSZZZuamPy/IxlbclPj09G2WFvgYexCasyE4Yw&#10;qaI+8yzFrVEJY+x3pdGJXEBSZA6qK+PZRoA9QkplY649xwU6oTSSeI/jgH/N6j3OfR27m8nGvXNT&#10;W/K5+jdpVz93Kesej0Ye1J3E2K26YaIrqrYYtKd+UYKTNzWmcStCfBAem4EBYtvjPQ5tCF2nQeJs&#10;Tf7X3/QJD8LCylmLTSu5xVPAmflmQeTP4+k0LWb+mZ6cgRbMH1pWhxb70lwRhgGyIrcsJnw0O1F7&#10;ap7wJCzSnTAJK3FzyeNOvIr99uNJkWqxyCCsohPx1i6dTKHTbBLTHrsn4d1Axwgi39FuI8XsDSt7&#10;bKaNW7xEcDNTNrW37+nQdqxxZvLw5KR34vA/o14fxvlvAAAA//8DAFBLAwQUAAYACAAAACEALlUX&#10;UN4AAAAJAQAADwAAAGRycy9kb3ducmV2LnhtbEyPwU7DMAyG70i8Q2QkbixtYWyUphOaxC6IwwaC&#10;q9tkbdXGiZqsKzw95gRH+//0+3Oxme0gJjOGzpGCdJGAMFQ73VGj4P3t+WYNIkQkjYMjo+DLBNiU&#10;lxcF5tqdaW+mQ2wEl1DIUUEbo8+lDHVrLIaF84Y4O7rRYuRxbKQe8czldpBZktxLix3xhRa92bam&#10;7g8nq+AVP3Zxmvt61/uj/rS+2t5+vyh1fTU/PYKIZo5/MPzqszqU7FS5E+kgBgWrdcakguxhCYLz&#10;ZZrwomIwvVuBLAv5/4PyBwAA//8DAFBLAQItABQABgAIAAAAIQC2gziS/gAAAOEBAAATAAAAAAAA&#10;AAAAAAAAAAAAAABbQ29udGVudF9UeXBlc10ueG1sUEsBAi0AFAAGAAgAAAAhADj9If/WAAAAlAEA&#10;AAsAAAAAAAAAAAAAAAAALwEAAF9yZWxzLy5yZWxzUEsBAi0AFAAGAAgAAAAhAL/QH+57AgAAYAUA&#10;AA4AAAAAAAAAAAAAAAAALgIAAGRycy9lMm9Eb2MueG1sUEsBAi0AFAAGAAgAAAAhAC5VF1DeAAAA&#10;CQEAAA8AAAAAAAAAAAAAAAAA1QQAAGRycy9kb3ducmV2LnhtbFBLBQYAAAAABAAEAPMAAADgBQAA&#10;AAA=&#10;" filled="f" stroked="f" strokeweight=".5pt">
                      <v:textbox style="mso-fit-shape-to-text:t">
                        <w:txbxContent>
                          <w:p w:rsidR="00407569" w:rsidRDefault="00407569" w:rsidP="00407569">
                            <w:r w:rsidRPr="00407569">
                              <w:rPr>
                                <w:position w:val="-38"/>
                              </w:rPr>
                              <w:object w:dxaOrig="4040" w:dyaOrig="880">
                                <v:shape id="_x0000_i1033" type="#_x0000_t75" style="width:161.4pt;height:35pt" o:ole="">
                                  <v:imagedata r:id="rId5" o:title=""/>
                                </v:shape>
                                <o:OLEObject Type="Embed" ProgID="Equation.3" ShapeID="_x0000_i1033" DrawAspect="Content" ObjectID="_1507227518" r:id="rId7"/>
                              </w:objec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:rsidR="00407569" w:rsidRDefault="00407569" w:rsidP="00407569">
            <w:pPr>
              <w:pStyle w:val="ListParagraph"/>
            </w:pPr>
            <w:r>
              <w:br/>
            </w:r>
            <w:r>
              <w:br/>
            </w:r>
            <w:r>
              <w:br/>
            </w:r>
            <w:r>
              <w:br/>
            </w:r>
          </w:p>
          <w:p w:rsidR="00407569" w:rsidRDefault="00407569" w:rsidP="00407569">
            <w:pPr>
              <w:pStyle w:val="ListParagraph"/>
            </w:pPr>
            <w:r>
              <w:br/>
            </w:r>
            <w:r>
              <w:br/>
            </w:r>
            <w:r>
              <w:br/>
            </w:r>
          </w:p>
        </w:tc>
        <w:tc>
          <w:tcPr>
            <w:tcW w:w="5395" w:type="dxa"/>
          </w:tcPr>
          <w:p w:rsidR="00407569" w:rsidRDefault="00407569" w:rsidP="00407569">
            <w:pPr>
              <w:pStyle w:val="ListParagraph"/>
              <w:numPr>
                <w:ilvl w:val="0"/>
                <w:numId w:val="1"/>
              </w:num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BA2B079" wp14:editId="3B58F0BE">
                      <wp:simplePos x="0" y="0"/>
                      <wp:positionH relativeFrom="column">
                        <wp:posOffset>304800</wp:posOffset>
                      </wp:positionH>
                      <wp:positionV relativeFrom="paragraph">
                        <wp:posOffset>207010</wp:posOffset>
                      </wp:positionV>
                      <wp:extent cx="2796540" cy="487680"/>
                      <wp:effectExtent l="0" t="0" r="0" b="381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796540" cy="4876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07569" w:rsidRDefault="00407569">
                                  <w:r w:rsidRPr="00407569">
                                    <w:rPr>
                                      <w:position w:val="-38"/>
                                    </w:rPr>
                                    <w:object w:dxaOrig="4080" w:dyaOrig="880">
                                      <v:shape id="_x0000_i1034" type="#_x0000_t75" style="width:164.4pt;height:35.5pt" o:ole="">
                                        <v:imagedata r:id="rId8" o:title=""/>
                                      </v:shape>
                                      <o:OLEObject Type="Embed" ProgID="Equation.3" ShapeID="_x0000_i1034" DrawAspect="Content" ObjectID="_1507227519" r:id="rId9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BA2B079" id="Text Box 2" o:spid="_x0000_s1027" type="#_x0000_t202" style="position:absolute;left:0;text-align:left;margin-left:24pt;margin-top:16.3pt;width:220.2pt;height:38.4pt;z-index:2516602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ALVhfgIAAGcFAAAOAAAAZHJzL2Uyb0RvYy54bWysVE1PGzEQvVfqf7B8L5ukIUCUDUpBVJUQ&#10;oELF2fHaZFV/yTbZTX99n727IUp7oepldzzzPJ6PN7O4bLUiW+FDbU1JxycjSoThtqrNS0l/PN18&#10;OqckRGYqpqwRJd2JQC+XHz8sGjcXE7uxqhKewIkJ88aVdBOjmxdF4BuhWTixThgYpfWaRRz9S1F5&#10;1sC7VsVkNJoVjfWV85aLEKC97ox0mf1LKXi8lzKISFRJEVvMX5+/6/Qtlgs2f/HMbWreh8H+IQrN&#10;aoNH966uWWTk1dd/uNI19zZYGU+41YWVsuYi54BsxqOjbB43zImcC4oT3L5M4f+55XfbB0/qqqQT&#10;SgzTaNGTaCP5YlsySdVpXJgD9OgAiy3U6PKgD1CmpFvpdfojHQI76rzb1zY541BOzi5mp1OYOGzT&#10;87PZeS5+8Xbb+RC/CqtJEkrq0btcUra9DRGRADpA0mPG3tRK5f4pQ5qSzj6fjvKFvQU3lElYkZnQ&#10;u0kZdZFnKe6USBhlvguJSuQEkiJzUFwpT7YM7GGcCxNz7tkv0AklEcR7Lvb4t6jec7nLY3jZmri/&#10;rGtjfc7+KOzq5xCy7PAo5EHeSYztus0U2Dd2basd+u1tNy/B8ZsaTbllIT4wjwFBHzH08R4fqSyK&#10;b3uJko31v/6mT3jwFlZKGgxcSQ02AiXqmwGfL8bTRI6YD9PTswkO/tCyPrSYV31l0ZMxlovjWUz4&#10;qAZRequfsRlW6U2YmOF4uaRxEK9itwSwWbhYrTIIE+lYvDWPjifXqUWJcE/tM/OuZ2UEn+/sMJhs&#10;fkTODpvZ41avERTNzE1V7mraVx/TnAndb560Lg7PGfW2H5e/AQAA//8DAFBLAwQUAAYACAAAACEA&#10;zg3sst8AAAAJAQAADwAAAGRycy9kb3ducmV2LnhtbEyPwU7DMBBE70j8g7VI3KjTNqpCGqdClegF&#10;caBFcN3E2yRKvLZiNw18PeYEx9GMZt4Uu9kMYqLRd5YVLBcJCOLa6o4bBe+n54cMhA/IGgfLpOCL&#10;POzK25sCc22v/EbTMTQilrDPUUEbgsul9HVLBv3COuLone1oMEQ5NlKPeI3lZpCrJNlIgx3HhRYd&#10;7Vuq++PFKHjFj0OY5r4+9O6sP42r9uvvF6Xu7+anLYhAc/gLwy9+RIcyMlX2wtqLQUGaxStBwXq1&#10;ARH9NMtSEFUMJo8pyLKQ/x+UPwAAAP//AwBQSwECLQAUAAYACAAAACEAtoM4kv4AAADhAQAAEwAA&#10;AAAAAAAAAAAAAAAAAAAAW0NvbnRlbnRfVHlwZXNdLnhtbFBLAQItABQABgAIAAAAIQA4/SH/1gAA&#10;AJQBAAALAAAAAAAAAAAAAAAAAC8BAABfcmVscy8ucmVsc1BLAQItABQABgAIAAAAIQChALVhfgIA&#10;AGcFAAAOAAAAAAAAAAAAAAAAAC4CAABkcnMvZTJvRG9jLnhtbFBLAQItABQABgAIAAAAIQDODeyy&#10;3wAAAAkBAAAPAAAAAAAAAAAAAAAAANgEAABkcnMvZG93bnJldi54bWxQSwUGAAAAAAQABADzAAAA&#10;5AUAAAAA&#10;" filled="f" stroked="f" strokeweight=".5pt">
                      <v:textbox style="mso-fit-shape-to-text:t">
                        <w:txbxContent>
                          <w:p w:rsidR="00407569" w:rsidRDefault="00407569">
                            <w:r w:rsidRPr="00407569">
                              <w:rPr>
                                <w:position w:val="-38"/>
                              </w:rPr>
                              <w:object w:dxaOrig="4080" w:dyaOrig="880">
                                <v:shape id="_x0000_i1034" type="#_x0000_t75" style="width:164.4pt;height:35.5pt" o:ole="">
                                  <v:imagedata r:id="rId8" o:title=""/>
                                </v:shape>
                                <o:OLEObject Type="Embed" ProgID="Equation.3" ShapeID="_x0000_i1034" DrawAspect="Content" ObjectID="_1507227519" r:id="rId10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</w:tr>
      <w:tr w:rsidR="00407569" w:rsidTr="00407569">
        <w:tc>
          <w:tcPr>
            <w:tcW w:w="5395" w:type="dxa"/>
          </w:tcPr>
          <w:p w:rsidR="00407569" w:rsidRDefault="00407569" w:rsidP="00407569">
            <w:pPr>
              <w:pStyle w:val="ListParagraph"/>
              <w:numPr>
                <w:ilvl w:val="0"/>
                <w:numId w:val="1"/>
              </w:num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34925</wp:posOffset>
                      </wp:positionH>
                      <wp:positionV relativeFrom="paragraph">
                        <wp:posOffset>234950</wp:posOffset>
                      </wp:positionV>
                      <wp:extent cx="2811780" cy="525780"/>
                      <wp:effectExtent l="0" t="0" r="0" b="7620"/>
                      <wp:wrapNone/>
                      <wp:docPr id="3" name="Text Box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811780" cy="52578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407569" w:rsidRDefault="00407569">
                                  <w:r w:rsidRPr="00407569">
                                    <w:object w:dxaOrig="6120" w:dyaOrig="880">
                                      <v:shape id="_x0000_i1035" type="#_x0000_t75" style="width:206.25pt;height:29.65pt" o:ole="">
                                        <v:imagedata r:id="rId11" o:title=""/>
                                      </v:shape>
                                      <o:OLEObject Type="Embed" ProgID="Equation.3" ShapeID="_x0000_i1035" DrawAspect="Content" ObjectID="_1507227520" r:id="rId12"/>
                                    </w:objec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3" o:spid="_x0000_s1028" type="#_x0000_t202" style="position:absolute;left:0;text-align:left;margin-left:2.75pt;margin-top:18.5pt;width:221.4pt;height:41.4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p1WyfgIAAGkFAAAOAAAAZHJzL2Uyb0RvYy54bWysVN9P2zAQfp+0/8Hy+0hbKHQVKepATJMQ&#10;oMHEs+vYNJrt8+xrk+6v5+wkpWJ7YdpLcr77/Pl+n1+01rCtCrEGV/Lx0Ygz5SRUtXsu+Y/H608z&#10;ziIKVwkDTpV8pyK/WHz8cN74uZrAGkylAiMSF+eNL/ka0c+LIsq1siIegVeOjBqCFUjH8FxUQTTE&#10;bk0xGY1OiwZC5QNIFSNprzojX2R+rZXEO62jQmZKTr5h/ob8XaVvsTgX8+cg/LqWvRviH7ywonb0&#10;6J7qSqBgm1D/QWVrGSCCxiMJtgCta6lyDBTNePQmmoe18CrHQsmJfp+m+P9o5e32PrC6KvkxZ05Y&#10;KtGjapF9gZYdp+w0Ps4J9OAJhi2pqcqDPpIyBd3qYNOfwmFkpzzv9rlNZJKUk9l4fDYjkyTbdDJN&#10;MtEXr7d9iPhVgWVJKHmg2uWUiu1NxA46QNJjDq5rY3L9jGNNyU+Pp6N8YW8hcuMSVuVO6GlSRJ3n&#10;WcKdUQlj3HelKRM5gKTIPaguTWBbQd0jpFQOc+yZl9AJpcmJ91zs8a9evedyF8fwMjjcX7a1g5Cj&#10;f+N29XNwWXd4yvlB3EnEdtXmFpgMhV1BtaN6B+jmJXp5XVNRbkTEexFoQKiONPR4Rx9tgJIPvcTZ&#10;GsLvv+kTnvqWrJw1NHAlj782IijOzDdHHf15fHKSJjQfTqZnEzqEQ8vq0OI29hKoKmNaL15mMeHR&#10;DKIOYJ9oNyzTq2QSTtLbJcdBvMRuDdBukWq5zCCaSS/wxj14mahTkVLLPbZPIvi+L5E6+haG0RTz&#10;N+3ZYdNNB8sNgq5z76Y8d1nt80/znLu/3z1pYRyeM+p1Qy5eAAAA//8DAFBLAwQUAAYACAAAACEA&#10;QIIR3+AAAAAIAQAADwAAAGRycy9kb3ducmV2LnhtbEyPy07DMBBF90j8gzVI7KjTRyANcaoqUoWE&#10;6KKlm+6ceJpExOMQu23g6xlWsBzdozvnZqvRduKCg28dKZhOIhBIlTMt1QoO75uHBIQPmozuHKGC&#10;L/Swym9vMp0ad6UdXvahFlxCPtUKmhD6VEpfNWi1n7geibOTG6wOfA61NIO+crnt5CyKHqXVLfGH&#10;RvdYNFh97M9WwWux2epdObPJd1e8vJ3W/efhGCt1fzeun0EEHMMfDL/6rA45O5XuTMaLTkEcM6hg&#10;/sSLOF4skjmIkrnpMgGZZ/L/gPwHAAD//wMAUEsBAi0AFAAGAAgAAAAhALaDOJL+AAAA4QEAABMA&#10;AAAAAAAAAAAAAAAAAAAAAFtDb250ZW50X1R5cGVzXS54bWxQSwECLQAUAAYACAAAACEAOP0h/9YA&#10;AACUAQAACwAAAAAAAAAAAAAAAAAvAQAAX3JlbHMvLnJlbHNQSwECLQAUAAYACAAAACEAvadVsn4C&#10;AABpBQAADgAAAAAAAAAAAAAAAAAuAgAAZHJzL2Uyb0RvYy54bWxQSwECLQAUAAYACAAAACEAQIIR&#10;3+AAAAAIAQAADwAAAAAAAAAAAAAAAADYBAAAZHJzL2Rvd25yZXYueG1sUEsFBgAAAAAEAAQA8wAA&#10;AOUFAAAAAA==&#10;" filled="f" stroked="f" strokeweight=".5pt">
                      <v:textbox>
                        <w:txbxContent>
                          <w:p w:rsidR="00407569" w:rsidRDefault="00407569">
                            <w:r w:rsidRPr="00407569">
                              <w:object w:dxaOrig="6120" w:dyaOrig="880">
                                <v:shape id="_x0000_i1035" type="#_x0000_t75" style="width:206.25pt;height:29.65pt" o:ole="">
                                  <v:imagedata r:id="rId11" o:title=""/>
                                </v:shape>
                                <o:OLEObject Type="Embed" ProgID="Equation.3" ShapeID="_x0000_i1035" DrawAspect="Content" ObjectID="_1507227520" r:id="rId1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5395" w:type="dxa"/>
          </w:tcPr>
          <w:p w:rsidR="00407569" w:rsidRDefault="00407569" w:rsidP="00407569">
            <w:pPr>
              <w:pStyle w:val="ListParagraph"/>
              <w:numPr>
                <w:ilvl w:val="0"/>
                <w:numId w:val="1"/>
              </w:numPr>
            </w:pPr>
          </w:p>
        </w:tc>
      </w:tr>
    </w:tbl>
    <w:p w:rsidR="0027202B" w:rsidRDefault="0027202B">
      <w:pPr>
        <w:rPr>
          <w:b/>
        </w:rPr>
      </w:pPr>
    </w:p>
    <w:p w:rsidR="0027202B" w:rsidRDefault="0027202B">
      <w:pPr>
        <w:spacing w:after="160" w:line="259" w:lineRule="auto"/>
        <w:rPr>
          <w:b/>
        </w:rPr>
      </w:pPr>
      <w:r>
        <w:rPr>
          <w:b/>
        </w:rPr>
        <w:br w:type="page"/>
      </w:r>
    </w:p>
    <w:p w:rsidR="0027202B" w:rsidRDefault="0027202B" w:rsidP="0027202B">
      <w:pPr>
        <w:tabs>
          <w:tab w:val="left" w:pos="4410"/>
        </w:tabs>
      </w:pPr>
      <w:r>
        <w:rPr>
          <w:sz w:val="32"/>
        </w:rPr>
        <w:lastRenderedPageBreak/>
        <w:t>Lesson 4.3</w:t>
      </w:r>
      <w:r>
        <w:rPr>
          <w:sz w:val="32"/>
        </w:rPr>
        <w:tab/>
      </w:r>
      <w:bookmarkStart w:id="0" w:name="_GoBack"/>
      <w:bookmarkEnd w:id="0"/>
      <w:r>
        <w:tab/>
        <w:t xml:space="preserve">Name_____________________________ Period________ </w:t>
      </w:r>
    </w:p>
    <w:p w:rsidR="0009447B" w:rsidRDefault="00BB60EE" w:rsidP="0027202B">
      <w:pPr>
        <w:spacing w:before="120"/>
      </w:pPr>
      <w:r>
        <w:rPr>
          <w:b/>
        </w:rPr>
        <w:t>Divide Using Synthetic Division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BB60EE" w:rsidTr="00EF2429">
        <w:tc>
          <w:tcPr>
            <w:tcW w:w="5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B60EE" w:rsidRDefault="00BB60EE" w:rsidP="00BB60EE">
            <w:pPr>
              <w:pStyle w:val="ListParagraph"/>
              <w:numPr>
                <w:ilvl w:val="0"/>
                <w:numId w:val="2"/>
              </w:numPr>
            </w:pPr>
            <w:r w:rsidRPr="00407569">
              <w:t>3x</w:t>
            </w:r>
            <w:r w:rsidRPr="00407569">
              <w:rPr>
                <w:vertAlign w:val="superscript"/>
              </w:rPr>
              <w:t>3</w:t>
            </w:r>
            <w:r w:rsidRPr="00407569">
              <w:t xml:space="preserve"> – 7x</w:t>
            </w:r>
            <w:r w:rsidRPr="00407569">
              <w:rPr>
                <w:vertAlign w:val="superscript"/>
              </w:rPr>
              <w:t>2</w:t>
            </w:r>
            <w:r w:rsidRPr="00407569">
              <w:t xml:space="preserve"> + 6x + 8 </w:t>
            </w:r>
            <w:r>
              <w:sym w:font="Symbol" w:char="F0B8"/>
            </w:r>
            <w:r w:rsidRPr="00407569">
              <w:t xml:space="preserve"> x – 1 </w:t>
            </w:r>
            <w:r>
              <w:br/>
            </w:r>
            <w:r>
              <w:br/>
            </w:r>
            <w:r>
              <w:br/>
            </w:r>
            <w:r w:rsidR="00EF2429">
              <w:br/>
            </w:r>
            <w:r w:rsidR="00EF2429">
              <w:br/>
            </w:r>
            <w:r>
              <w:br/>
            </w:r>
          </w:p>
        </w:tc>
        <w:tc>
          <w:tcPr>
            <w:tcW w:w="53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60EE" w:rsidRDefault="00BB60EE" w:rsidP="00BB60EE">
            <w:pPr>
              <w:pStyle w:val="ListParagraph"/>
              <w:numPr>
                <w:ilvl w:val="0"/>
                <w:numId w:val="2"/>
              </w:numPr>
            </w:pPr>
            <w:r w:rsidRPr="00BB60EE">
              <w:t>2x</w:t>
            </w:r>
            <w:r w:rsidRPr="00BB60EE">
              <w:rPr>
                <w:vertAlign w:val="superscript"/>
              </w:rPr>
              <w:t>3</w:t>
            </w:r>
            <w:r w:rsidRPr="00BB60EE">
              <w:t xml:space="preserve"> – x – 7</w:t>
            </w:r>
            <w:r>
              <w:t xml:space="preserve"> </w:t>
            </w:r>
            <w:r>
              <w:sym w:font="Symbol" w:char="F0B8"/>
            </w:r>
            <w:r w:rsidRPr="00407569">
              <w:t xml:space="preserve"> x </w:t>
            </w:r>
            <w:r>
              <w:t>+</w:t>
            </w:r>
            <w:r w:rsidRPr="00407569">
              <w:t xml:space="preserve"> </w:t>
            </w:r>
            <w:r>
              <w:t>3</w:t>
            </w:r>
          </w:p>
        </w:tc>
      </w:tr>
      <w:tr w:rsidR="00BB60EE" w:rsidTr="00BB60EE">
        <w:tc>
          <w:tcPr>
            <w:tcW w:w="5395" w:type="dxa"/>
            <w:tcBorders>
              <w:top w:val="single" w:sz="4" w:space="0" w:color="auto"/>
            </w:tcBorders>
          </w:tcPr>
          <w:p w:rsidR="00BB60EE" w:rsidRDefault="00BB60EE" w:rsidP="00BB60EE">
            <w:pPr>
              <w:pStyle w:val="ListParagraph"/>
              <w:numPr>
                <w:ilvl w:val="0"/>
                <w:numId w:val="2"/>
              </w:numPr>
            </w:pPr>
            <w:r>
              <w:rPr>
                <w:rFonts w:ascii="Times New Roman" w:eastAsia="Times New Roman" w:hAnsi="Times New Roman" w:cs="Times New Roman"/>
                <w:position w:val="-16"/>
              </w:rPr>
              <w:object w:dxaOrig="2268" w:dyaOrig="420">
                <v:shape id="_x0000_i1032" type="#_x0000_t75" style="width:113.4pt;height:21pt" o:ole="">
                  <v:imagedata r:id="rId14" o:title=""/>
                </v:shape>
                <o:OLEObject Type="Embed" ProgID="Equation.DSMT4" ShapeID="_x0000_i1032" DrawAspect="Content" ObjectID="_1507227510" r:id="rId15"/>
              </w:object>
            </w:r>
            <w:r w:rsidR="00EF2429">
              <w:rPr>
                <w:rFonts w:ascii="Times New Roman" w:eastAsia="Times New Roman" w:hAnsi="Times New Roman" w:cs="Times New Roman"/>
              </w:rPr>
              <w:br/>
            </w:r>
            <w:r w:rsidR="00EF2429">
              <w:rPr>
                <w:rFonts w:ascii="Times New Roman" w:eastAsia="Times New Roman" w:hAnsi="Times New Roman" w:cs="Times New Roman"/>
              </w:rPr>
              <w:br/>
            </w:r>
            <w:r w:rsidR="00EF2429">
              <w:rPr>
                <w:rFonts w:ascii="Times New Roman" w:eastAsia="Times New Roman" w:hAnsi="Times New Roman" w:cs="Times New Roman"/>
              </w:rPr>
              <w:br/>
            </w:r>
            <w:r w:rsidR="00EF2429">
              <w:rPr>
                <w:rFonts w:ascii="Times New Roman" w:eastAsia="Times New Roman" w:hAnsi="Times New Roman" w:cs="Times New Roman"/>
              </w:rPr>
              <w:br/>
            </w:r>
            <w:r w:rsidR="00EF2429">
              <w:rPr>
                <w:rFonts w:ascii="Times New Roman" w:eastAsia="Times New Roman" w:hAnsi="Times New Roman" w:cs="Times New Roman"/>
              </w:rPr>
              <w:br/>
            </w:r>
            <w:r w:rsidR="00EF2429">
              <w:rPr>
                <w:rFonts w:ascii="Times New Roman" w:eastAsia="Times New Roman" w:hAnsi="Times New Roman" w:cs="Times New Roman"/>
              </w:rPr>
              <w:br/>
            </w:r>
          </w:p>
        </w:tc>
        <w:tc>
          <w:tcPr>
            <w:tcW w:w="5395" w:type="dxa"/>
            <w:tcBorders>
              <w:top w:val="single" w:sz="4" w:space="0" w:color="auto"/>
            </w:tcBorders>
          </w:tcPr>
          <w:p w:rsidR="00BB60EE" w:rsidRDefault="00BB60EE" w:rsidP="00BB60EE">
            <w:pPr>
              <w:pStyle w:val="ListParagraph"/>
              <w:numPr>
                <w:ilvl w:val="0"/>
                <w:numId w:val="2"/>
              </w:numPr>
            </w:pPr>
            <w:r>
              <w:rPr>
                <w:rFonts w:ascii="Times New Roman" w:eastAsia="Times New Roman" w:hAnsi="Times New Roman" w:cs="Times New Roman"/>
                <w:position w:val="-16"/>
              </w:rPr>
              <w:object w:dxaOrig="2436" w:dyaOrig="420">
                <v:shape id="_x0000_i1025" type="#_x0000_t75" style="width:121.8pt;height:21pt" o:ole="">
                  <v:imagedata r:id="rId16" o:title=""/>
                </v:shape>
                <o:OLEObject Type="Embed" ProgID="Equation.DSMT4" ShapeID="_x0000_i1025" DrawAspect="Content" ObjectID="_1507227511" r:id="rId17"/>
              </w:object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</w:p>
        </w:tc>
      </w:tr>
      <w:tr w:rsidR="00BB60EE" w:rsidTr="00BB60EE">
        <w:tc>
          <w:tcPr>
            <w:tcW w:w="5395" w:type="dxa"/>
          </w:tcPr>
          <w:p w:rsidR="00BB60EE" w:rsidRDefault="00BB60EE" w:rsidP="00BB60EE">
            <w:pPr>
              <w:pStyle w:val="ListParagraph"/>
              <w:numPr>
                <w:ilvl w:val="0"/>
                <w:numId w:val="2"/>
              </w:num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position w:val="-16"/>
              </w:rPr>
              <w:object w:dxaOrig="2280" w:dyaOrig="420">
                <v:shape id="_x0000_i1026" type="#_x0000_t75" style="width:114pt;height:21pt" o:ole="">
                  <v:imagedata r:id="rId18" o:title=""/>
                </v:shape>
                <o:OLEObject Type="Embed" ProgID="Equation.DSMT4" ShapeID="_x0000_i1026" DrawAspect="Content" ObjectID="_1507227512" r:id="rId19"/>
              </w:object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 w:rsidR="00EF2429">
              <w:rPr>
                <w:rFonts w:ascii="Times New Roman" w:eastAsia="Times New Roman" w:hAnsi="Times New Roman" w:cs="Times New Roman"/>
              </w:rPr>
              <w:br/>
            </w:r>
            <w:r w:rsidR="00EF2429"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</w:p>
        </w:tc>
        <w:tc>
          <w:tcPr>
            <w:tcW w:w="5395" w:type="dxa"/>
          </w:tcPr>
          <w:p w:rsidR="00BB60EE" w:rsidRDefault="00BB60EE" w:rsidP="00BB60EE">
            <w:pPr>
              <w:pStyle w:val="ListParagraph"/>
              <w:numPr>
                <w:ilvl w:val="0"/>
                <w:numId w:val="2"/>
              </w:numPr>
              <w:rPr>
                <w:rFonts w:ascii="Times New Roman" w:eastAsia="Times New Roman" w:hAnsi="Times New Roman" w:cs="Times New Roman"/>
              </w:rPr>
            </w:pPr>
            <w:r>
              <w:rPr>
                <w:rFonts w:ascii="Times New Roman" w:eastAsia="Times New Roman" w:hAnsi="Times New Roman" w:cs="Times New Roman"/>
                <w:position w:val="-16"/>
              </w:rPr>
              <w:object w:dxaOrig="1884" w:dyaOrig="420">
                <v:shape id="_x0000_i1027" type="#_x0000_t75" style="width:94.2pt;height:21pt" o:ole="">
                  <v:imagedata r:id="rId20" o:title=""/>
                </v:shape>
                <o:OLEObject Type="Embed" ProgID="Equation.DSMT4" ShapeID="_x0000_i1027" DrawAspect="Content" ObjectID="_1507227513" r:id="rId21"/>
              </w:object>
            </w:r>
          </w:p>
        </w:tc>
      </w:tr>
    </w:tbl>
    <w:p w:rsidR="00BB60EE" w:rsidRDefault="00BB60EE">
      <w:r>
        <w:rPr>
          <w:b/>
        </w:rPr>
        <w:t>Use synthetic division to evaluate the function for the indicated value of x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BB60EE" w:rsidTr="00EF2429">
        <w:tc>
          <w:tcPr>
            <w:tcW w:w="5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B60EE" w:rsidRDefault="00BB60EE" w:rsidP="00BB60EE">
            <w:pPr>
              <w:pStyle w:val="ListParagraph"/>
              <w:numPr>
                <w:ilvl w:val="0"/>
                <w:numId w:val="2"/>
              </w:numPr>
            </w:pPr>
            <w:r w:rsidRPr="00BB60EE">
              <w:t>f(x) = 4x</w:t>
            </w:r>
            <w:r w:rsidRPr="00BB60EE">
              <w:rPr>
                <w:vertAlign w:val="superscript"/>
              </w:rPr>
              <w:t>3</w:t>
            </w:r>
            <w:r w:rsidRPr="00BB60EE">
              <w:t xml:space="preserve"> – 2x</w:t>
            </w:r>
            <w:r w:rsidRPr="00BB60EE">
              <w:rPr>
                <w:vertAlign w:val="superscript"/>
              </w:rPr>
              <w:t>2</w:t>
            </w:r>
            <w:r w:rsidRPr="00BB60EE">
              <w:t xml:space="preserve"> – 5x + 11 when x = -2</w:t>
            </w:r>
            <w:r w:rsidR="00EF2429">
              <w:br/>
            </w:r>
            <w:r w:rsidR="00EF2429">
              <w:br/>
            </w:r>
            <w:r w:rsidR="0027202B">
              <w:br/>
            </w:r>
            <w:r>
              <w:br/>
            </w:r>
            <w:r w:rsidR="00EF2429">
              <w:br/>
            </w:r>
            <w:r w:rsidR="0027202B">
              <w:br/>
            </w:r>
            <w:r>
              <w:br/>
            </w:r>
          </w:p>
        </w:tc>
        <w:tc>
          <w:tcPr>
            <w:tcW w:w="53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B60EE" w:rsidRDefault="00BB60EE" w:rsidP="00EF2429">
            <w:pPr>
              <w:pStyle w:val="ListParagraph"/>
              <w:numPr>
                <w:ilvl w:val="0"/>
                <w:numId w:val="2"/>
              </w:numPr>
            </w:pPr>
            <w:r w:rsidRPr="00BB60EE">
              <w:t xml:space="preserve">Find </w:t>
            </w:r>
            <w:proofErr w:type="gramStart"/>
            <w:r w:rsidRPr="00BB60EE">
              <w:t>f(</w:t>
            </w:r>
            <w:proofErr w:type="gramEnd"/>
            <w:r w:rsidRPr="00BB60EE">
              <w:t>2) when f(x) = -3x</w:t>
            </w:r>
            <w:r w:rsidRPr="00BB60EE">
              <w:rPr>
                <w:vertAlign w:val="superscript"/>
              </w:rPr>
              <w:t>4</w:t>
            </w:r>
            <w:r w:rsidRPr="00BB60EE">
              <w:t xml:space="preserve"> +2x</w:t>
            </w:r>
            <w:r w:rsidRPr="00BB60EE">
              <w:rPr>
                <w:vertAlign w:val="superscript"/>
              </w:rPr>
              <w:t>3</w:t>
            </w:r>
            <w:r w:rsidRPr="00BB60EE">
              <w:t>– 12x – 6.</w:t>
            </w:r>
          </w:p>
        </w:tc>
      </w:tr>
      <w:tr w:rsidR="00BB60EE" w:rsidTr="00EF2429">
        <w:tc>
          <w:tcPr>
            <w:tcW w:w="5395" w:type="dxa"/>
            <w:tcBorders>
              <w:top w:val="single" w:sz="4" w:space="0" w:color="auto"/>
            </w:tcBorders>
          </w:tcPr>
          <w:p w:rsidR="00BB60EE" w:rsidRDefault="0027202B" w:rsidP="00BB60EE">
            <w:pPr>
              <w:pStyle w:val="ListParagraph"/>
              <w:numPr>
                <w:ilvl w:val="0"/>
                <w:numId w:val="2"/>
              </w:numPr>
            </w:pPr>
            <w:r>
              <w:rPr>
                <w:rFonts w:ascii="Times New Roman" w:eastAsia="Times New Roman" w:hAnsi="Times New Roman" w:cs="Times New Roman"/>
                <w:position w:val="-12"/>
              </w:rPr>
              <w:object w:dxaOrig="3036" w:dyaOrig="360">
                <v:shape id="_x0000_i1028" type="#_x0000_t75" style="width:151.8pt;height:18pt" o:ole="">
                  <v:imagedata r:id="rId22" o:title=""/>
                </v:shape>
                <o:OLEObject Type="Embed" ProgID="Equation.DSMT4" ShapeID="_x0000_i1028" DrawAspect="Content" ObjectID="_1507227514" r:id="rId23"/>
              </w:object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br/>
            </w:r>
            <w:r w:rsidR="00EF2429">
              <w:br/>
            </w:r>
            <w:r w:rsidR="00EF2429">
              <w:br/>
            </w:r>
            <w:r w:rsidR="00EF2429">
              <w:br/>
            </w:r>
            <w:r w:rsidR="00EF2429">
              <w:br/>
            </w:r>
            <w:r w:rsidR="00EF2429">
              <w:br/>
            </w:r>
          </w:p>
        </w:tc>
        <w:tc>
          <w:tcPr>
            <w:tcW w:w="5395" w:type="dxa"/>
            <w:tcBorders>
              <w:top w:val="single" w:sz="4" w:space="0" w:color="auto"/>
            </w:tcBorders>
          </w:tcPr>
          <w:p w:rsidR="00BB60EE" w:rsidRDefault="0027202B" w:rsidP="0027202B">
            <w:pPr>
              <w:pStyle w:val="ListParagraph"/>
              <w:numPr>
                <w:ilvl w:val="0"/>
                <w:numId w:val="2"/>
              </w:numPr>
            </w:pPr>
            <w:r>
              <w:rPr>
                <w:rFonts w:ascii="Times New Roman" w:eastAsia="Times New Roman" w:hAnsi="Times New Roman" w:cs="Times New Roman"/>
                <w:position w:val="-12"/>
              </w:rPr>
              <w:object w:dxaOrig="2760" w:dyaOrig="360">
                <v:shape id="_x0000_i1031" type="#_x0000_t75" style="width:138pt;height:18pt" o:ole="">
                  <v:imagedata r:id="rId24" o:title=""/>
                </v:shape>
                <o:OLEObject Type="Embed" ProgID="Equation.DSMT4" ShapeID="_x0000_i1031" DrawAspect="Content" ObjectID="_1507227515" r:id="rId25"/>
              </w:object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rPr>
                <w:rFonts w:ascii="Times New Roman" w:eastAsia="Times New Roman" w:hAnsi="Times New Roman" w:cs="Times New Roman"/>
              </w:rPr>
              <w:br/>
            </w:r>
            <w:r w:rsidR="00EF2429">
              <w:br/>
            </w:r>
            <w:r w:rsidR="00EF2429">
              <w:br/>
            </w:r>
          </w:p>
        </w:tc>
      </w:tr>
      <w:tr w:rsidR="00BB60EE" w:rsidTr="00EF2429">
        <w:tc>
          <w:tcPr>
            <w:tcW w:w="5395" w:type="dxa"/>
          </w:tcPr>
          <w:p w:rsidR="00BB60EE" w:rsidRDefault="0027202B" w:rsidP="0027202B">
            <w:pPr>
              <w:pStyle w:val="ListParagraph"/>
              <w:numPr>
                <w:ilvl w:val="0"/>
                <w:numId w:val="2"/>
              </w:numPr>
            </w:pPr>
            <w:r>
              <w:rPr>
                <w:rFonts w:ascii="Times New Roman" w:eastAsia="Times New Roman" w:hAnsi="Times New Roman" w:cs="Times New Roman"/>
                <w:position w:val="-12"/>
              </w:rPr>
              <w:object w:dxaOrig="3372" w:dyaOrig="360">
                <v:shape id="_x0000_i1029" type="#_x0000_t75" style="width:168.6pt;height:18pt" o:ole="">
                  <v:imagedata r:id="rId26" o:title=""/>
                </v:shape>
                <o:OLEObject Type="Embed" ProgID="Equation.DSMT4" ShapeID="_x0000_i1029" DrawAspect="Content" ObjectID="_1507227516" r:id="rId27"/>
              </w:object>
            </w:r>
            <w:r>
              <w:rPr>
                <w:rFonts w:ascii="Times New Roman" w:eastAsia="Times New Roman" w:hAnsi="Times New Roman" w:cs="Times New Roman"/>
              </w:rPr>
              <w:br/>
            </w:r>
            <w:r>
              <w:br/>
            </w:r>
            <w:r w:rsidR="00EF2429">
              <w:br/>
            </w:r>
            <w:r w:rsidR="00EF2429">
              <w:br/>
            </w:r>
            <w:r>
              <w:br/>
            </w:r>
          </w:p>
        </w:tc>
        <w:tc>
          <w:tcPr>
            <w:tcW w:w="5395" w:type="dxa"/>
          </w:tcPr>
          <w:p w:rsidR="00BB60EE" w:rsidRDefault="0027202B" w:rsidP="0027202B">
            <w:pPr>
              <w:pStyle w:val="ListParagraph"/>
              <w:numPr>
                <w:ilvl w:val="0"/>
                <w:numId w:val="2"/>
              </w:numPr>
            </w:pPr>
            <w:r>
              <w:rPr>
                <w:rFonts w:ascii="Times New Roman" w:eastAsia="Times New Roman" w:hAnsi="Times New Roman" w:cs="Times New Roman"/>
                <w:position w:val="-12"/>
              </w:rPr>
              <w:object w:dxaOrig="3492" w:dyaOrig="360">
                <v:shape id="_x0000_i1030" type="#_x0000_t75" style="width:174.6pt;height:18pt" o:ole="">
                  <v:imagedata r:id="rId28" o:title=""/>
                </v:shape>
                <o:OLEObject Type="Embed" ProgID="Equation.DSMT4" ShapeID="_x0000_i1030" DrawAspect="Content" ObjectID="_1507227517" r:id="rId29"/>
              </w:object>
            </w:r>
          </w:p>
        </w:tc>
      </w:tr>
    </w:tbl>
    <w:p w:rsidR="00BB60EE" w:rsidRPr="00BB60EE" w:rsidRDefault="00BB60EE"/>
    <w:sectPr w:rsidR="00BB60EE" w:rsidRPr="00BB60EE" w:rsidSect="00FB381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5962AF"/>
    <w:multiLevelType w:val="hybridMultilevel"/>
    <w:tmpl w:val="1E2620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8D0019"/>
    <w:multiLevelType w:val="hybridMultilevel"/>
    <w:tmpl w:val="1E2620B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07569"/>
    <w:rsid w:val="0027202B"/>
    <w:rsid w:val="00407569"/>
    <w:rsid w:val="00783067"/>
    <w:rsid w:val="00BB60EE"/>
    <w:rsid w:val="00D8441A"/>
    <w:rsid w:val="00EF2429"/>
    <w:rsid w:val="00F36090"/>
    <w:rsid w:val="00FB38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B6C5651-914A-420D-8EFC-1176B6634A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7569"/>
    <w:pPr>
      <w:spacing w:after="0" w:line="240" w:lineRule="auto"/>
    </w:pPr>
    <w:rPr>
      <w:rFonts w:eastAsiaTheme="minorEastAsia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0756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0756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1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4</TotalTime>
  <Pages>2</Pages>
  <Words>103</Words>
  <Characters>59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ENDER, NICOLE</dc:creator>
  <cp:keywords/>
  <dc:description/>
  <cp:lastModifiedBy>BENDER, NICOLE</cp:lastModifiedBy>
  <cp:revision>1</cp:revision>
  <dcterms:created xsi:type="dcterms:W3CDTF">2015-10-25T01:47:00Z</dcterms:created>
  <dcterms:modified xsi:type="dcterms:W3CDTF">2015-10-25T02:31:00Z</dcterms:modified>
</cp:coreProperties>
</file>